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AA1" w:rsidRDefault="00560AA1" w:rsidP="00F13484">
      <w:pPr>
        <w:bidi/>
        <w:jc w:val="center"/>
        <w:rPr>
          <w:sz w:val="38"/>
          <w:szCs w:val="38"/>
          <w:u w:val="single"/>
        </w:rPr>
      </w:pPr>
      <w:r w:rsidRPr="00050046">
        <w:rPr>
          <w:sz w:val="38"/>
          <w:szCs w:val="38"/>
          <w:u w:val="single"/>
        </w:rPr>
        <w:t>Project Euler #</w:t>
      </w:r>
      <w:r w:rsidR="008073F0">
        <w:rPr>
          <w:sz w:val="38"/>
          <w:szCs w:val="38"/>
          <w:u w:val="single"/>
        </w:rPr>
        <w:t>60</w:t>
      </w:r>
      <w:r w:rsidR="004D618D">
        <w:rPr>
          <w:sz w:val="38"/>
          <w:szCs w:val="38"/>
          <w:u w:val="single"/>
        </w:rPr>
        <w:t>7</w:t>
      </w:r>
    </w:p>
    <w:p w:rsidR="00E170A7" w:rsidRDefault="00E170A7" w:rsidP="00E170A7">
      <w:pPr>
        <w:bidi/>
        <w:jc w:val="center"/>
        <w:rPr>
          <w:sz w:val="38"/>
          <w:szCs w:val="38"/>
          <w:u w:val="single"/>
        </w:rPr>
      </w:pPr>
      <w:r>
        <w:rPr>
          <w:noProof/>
          <w:sz w:val="38"/>
          <w:szCs w:val="38"/>
          <w:u w:val="single"/>
        </w:rPr>
        <w:drawing>
          <wp:inline distT="0" distB="0" distL="0" distR="0">
            <wp:extent cx="5943600" cy="43891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8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858" w:rsidRDefault="00523858" w:rsidP="00E170A7">
      <w:pPr>
        <w:rPr>
          <w:sz w:val="30"/>
          <w:szCs w:val="30"/>
        </w:rPr>
      </w:pPr>
      <w:r>
        <w:rPr>
          <w:noProof/>
          <w:sz w:val="30"/>
          <w:szCs w:val="30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67034</wp:posOffset>
                </wp:positionV>
                <wp:extent cx="4942205" cy="3440269"/>
                <wp:effectExtent l="285750" t="1314450" r="372745" b="922655"/>
                <wp:wrapTopAndBottom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42205" cy="3440269"/>
                          <a:chOff x="0" y="0"/>
                          <a:chExt cx="4942205" cy="3440269"/>
                        </a:xfrm>
                      </wpg:grpSpPr>
                      <pic:pic xmlns:pic="http://schemas.openxmlformats.org/drawingml/2006/picture">
                        <pic:nvPicPr>
                          <pic:cNvPr id="1" name="Picture 1" descr="p607_marsh.png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8900000">
                            <a:off x="0" y="0"/>
                            <a:ext cx="4942205" cy="3060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Right Brace 3"/>
                        <wps:cNvSpPr/>
                        <wps:spPr>
                          <a:xfrm>
                            <a:off x="3631172" y="433415"/>
                            <a:ext cx="285420" cy="2087792"/>
                          </a:xfrm>
                          <a:prstGeom prst="rightBrac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ight Brace 4"/>
                        <wps:cNvSpPr/>
                        <wps:spPr>
                          <a:xfrm rot="13500000">
                            <a:off x="2085149" y="-224635"/>
                            <a:ext cx="275538" cy="2914300"/>
                          </a:xfrm>
                          <a:prstGeom prst="rightBrac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 rot="18900000">
                            <a:off x="903829" y="1516953"/>
                            <a:ext cx="898525" cy="269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D618D" w:rsidRDefault="004D618D" w:rsidP="004D618D">
                              <w:r>
                                <w:t>100 leag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 rot="16200000" flipV="1">
                            <a:off x="3718384" y="1350458"/>
                            <a:ext cx="1151890" cy="374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D618D" w:rsidRDefault="005066DE" w:rsidP="004D618D"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  <w:r w:rsidR="004D618D">
                                <w:t>leag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Right Brace 7"/>
                        <wps:cNvSpPr/>
                        <wps:spPr>
                          <a:xfrm rot="5400000">
                            <a:off x="2365283" y="1731018"/>
                            <a:ext cx="285420" cy="2087792"/>
                          </a:xfrm>
                          <a:prstGeom prst="rightBrac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 rot="10800000" flipV="1">
                            <a:off x="2124791" y="3065619"/>
                            <a:ext cx="1151890" cy="37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D618D" w:rsidRDefault="005066DE" w:rsidP="004D618D"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oMath>
                              <w:r w:rsidR="004D618D">
                                <w:t>leag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0;margin-top:13.15pt;width:389.15pt;height:270.9pt;z-index:251669504;mso-position-horizontal:center;mso-position-horizontal-relative:margin" coordsize="49422,344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alt="p607_marsh.png" style="position:absolute;width:49422;height:30600;rotation:-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">
                  <v:imagedata r:id="rId8" o:title="p607_marsh"/>
                  <v:path arrowok="t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3" o:spid="_x0000_s1028" type="#_x0000_t88" style="position:absolute;left:36311;top:4334;width:2854;height:208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" adj="246" strokecolor="black [3213]" strokeweight="1.75pt">
                  <v:stroke joinstyle="miter"/>
                </v:shape>
                <v:shape id="Right Brace 4" o:spid="_x0000_s1029" type="#_x0000_t88" style="position:absolute;left:20851;top:-2247;width:2755;height:29143;rotation:-1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" adj="170" strokecolor="black [3213]" strokeweight="1.75pt">
                  <v:stroke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9038;top:15169;width:8985;height:2692;rotation:-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" stroked="f">
                  <v:textbox>
                    <w:txbxContent>
                      <w:p w:rsidR="004D618D" w:rsidRDefault="004D618D" w:rsidP="004D618D">
                        <w:r>
                          <w:t>100 leagues</w:t>
                        </w:r>
                      </w:p>
                    </w:txbxContent>
                  </v:textbox>
                </v:shape>
                <v:shape id="Text Box 2" o:spid="_x0000_s1031" type="#_x0000_t202" style="position:absolute;left:37183;top:13505;width:11519;height:3746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" stroked="f">
                  <v:textbox>
                    <w:txbxContent>
                      <w:p w:rsidR="004D618D" w:rsidRDefault="005066DE" w:rsidP="004D618D"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  <w:r w:rsidR="004D618D">
                          <w:t>leagues</w:t>
                        </w:r>
                      </w:p>
                    </w:txbxContent>
                  </v:textbox>
                </v:shape>
                <v:shape id="Right Brace 7" o:spid="_x0000_s1032" type="#_x0000_t88" style="position:absolute;left:23652;top:17310;width:2854;height:20878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" adj="246" strokecolor="black [3213]" strokeweight="1.75pt">
                  <v:stroke joinstyle="miter"/>
                </v:shape>
                <v:shape id="Text Box 2" o:spid="_x0000_s1033" type="#_x0000_t202" style="position:absolute;left:21247;top:30656;width:11519;height:3746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" filled="f" stroked="f">
                  <v:textbox>
                    <w:txbxContent>
                      <w:p w:rsidR="004D618D" w:rsidRDefault="005066DE" w:rsidP="004D618D"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oMath>
                        <w:r w:rsidR="004D618D">
                          <w:t>leagues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:rsidR="00523858" w:rsidRDefault="00523858" w:rsidP="00523858">
      <w:pPr>
        <w:rPr>
          <w:sz w:val="30"/>
          <w:szCs w:val="30"/>
        </w:rPr>
      </w:pPr>
      <w:r>
        <w:rPr>
          <w:sz w:val="30"/>
          <w:szCs w:val="30"/>
        </w:rPr>
        <w:t xml:space="preserve">Let </w:t>
      </w:r>
      <w:r w:rsidR="00FC57D4" w:rsidRPr="00C6676B">
        <w:rPr>
          <w:position w:val="-12"/>
          <w:sz w:val="30"/>
          <w:szCs w:val="30"/>
        </w:rPr>
        <w:object w:dxaOrig="1040" w:dyaOrig="360">
          <v:shape id="_x0000_i1025" type="#_x0000_t75" style="width:52pt;height:17.9pt" o:ole="">
            <v:imagedata r:id="rId9" o:title=""/>
          </v:shape>
          <o:OLEObject Type="Embed" ProgID="Equation.DSMT4" ShapeID="_x0000_i1025" DrawAspect="Content" ObjectID="_1562296409" r:id="rId10"/>
        </w:object>
      </w:r>
      <w:r w:rsidR="00C6676B">
        <w:rPr>
          <w:sz w:val="30"/>
          <w:szCs w:val="30"/>
        </w:rPr>
        <w:t xml:space="preserve"> be the entrance angle to the </w:t>
      </w:r>
      <w:r w:rsidR="00C6676B" w:rsidRPr="00C6676B">
        <w:rPr>
          <w:position w:val="-6"/>
          <w:sz w:val="30"/>
          <w:szCs w:val="30"/>
        </w:rPr>
        <w:object w:dxaOrig="260" w:dyaOrig="320">
          <v:shape id="_x0000_i1026" type="#_x0000_t75" style="width:12.9pt;height:15.8pt" o:ole="">
            <v:imagedata r:id="rId11" o:title=""/>
          </v:shape>
          <o:OLEObject Type="Embed" ProgID="Equation.DSMT4" ShapeID="_x0000_i1026" DrawAspect="Content" ObjectID="_1562296410" r:id="rId12"/>
        </w:object>
      </w:r>
      <w:r w:rsidR="00C6676B">
        <w:rPr>
          <w:sz w:val="30"/>
          <w:szCs w:val="30"/>
        </w:rPr>
        <w:t xml:space="preserve"> region.</w:t>
      </w:r>
      <w:r w:rsidR="00F47DDD">
        <w:rPr>
          <w:sz w:val="30"/>
          <w:szCs w:val="30"/>
          <w:rtl/>
        </w:rPr>
        <w:br/>
      </w:r>
      <w:r w:rsidR="00FC57D4" w:rsidRPr="00FC57D4">
        <w:rPr>
          <w:position w:val="-12"/>
          <w:sz w:val="30"/>
          <w:szCs w:val="30"/>
        </w:rPr>
        <w:object w:dxaOrig="240" w:dyaOrig="360">
          <v:shape id="_x0000_i1027" type="#_x0000_t75" style="width:12.05pt;height:17.9pt" o:ole="">
            <v:imagedata r:id="rId13" o:title=""/>
          </v:shape>
          <o:OLEObject Type="Embed" ProgID="Equation.DSMT4" ShapeID="_x0000_i1027" DrawAspect="Content" ObjectID="_1562296411" r:id="rId14"/>
        </w:object>
      </w:r>
      <w:r w:rsidR="00F47DDD">
        <w:rPr>
          <w:sz w:val="30"/>
          <w:szCs w:val="30"/>
          <w:rtl/>
        </w:rPr>
        <w:t xml:space="preserve"> </w:t>
      </w:r>
      <w:r w:rsidR="00FC57D4">
        <w:rPr>
          <w:sz w:val="30"/>
          <w:szCs w:val="30"/>
        </w:rPr>
        <w:t>be the horizontal distance of each region,</w:t>
      </w:r>
      <w:r w:rsidR="00FC57D4">
        <w:rPr>
          <w:sz w:val="30"/>
          <w:szCs w:val="30"/>
        </w:rPr>
        <w:br/>
        <w:t xml:space="preserve">and </w:t>
      </w:r>
      <w:r w:rsidR="00FC57D4" w:rsidRPr="00FC57D4">
        <w:rPr>
          <w:position w:val="-12"/>
          <w:sz w:val="30"/>
          <w:szCs w:val="30"/>
        </w:rPr>
        <w:object w:dxaOrig="220" w:dyaOrig="360">
          <v:shape id="_x0000_i1028" type="#_x0000_t75" style="width:10.8pt;height:17.9pt" o:ole="">
            <v:imagedata r:id="rId15" o:title=""/>
          </v:shape>
          <o:OLEObject Type="Embed" ProgID="Equation.DSMT4" ShapeID="_x0000_i1028" DrawAspect="Content" ObjectID="_1562296412" r:id="rId16"/>
        </w:object>
      </w:r>
      <w:r w:rsidR="00FC57D4">
        <w:rPr>
          <w:sz w:val="30"/>
          <w:szCs w:val="30"/>
        </w:rPr>
        <w:t xml:space="preserve"> the speed on each region.</w:t>
      </w:r>
    </w:p>
    <w:p w:rsidR="00FC57D4" w:rsidRDefault="00FC57D4" w:rsidP="00523858">
      <w:pPr>
        <w:rPr>
          <w:sz w:val="30"/>
          <w:szCs w:val="30"/>
        </w:rPr>
      </w:pPr>
      <w:r w:rsidRPr="00FC57D4">
        <w:rPr>
          <w:position w:val="-30"/>
          <w:sz w:val="30"/>
          <w:szCs w:val="30"/>
        </w:rPr>
        <w:object w:dxaOrig="4540" w:dyaOrig="720">
          <v:shape id="_x0000_i1029" type="#_x0000_t75" style="width:226.8pt;height:36.2pt" o:ole="">
            <v:imagedata r:id="rId17" o:title=""/>
          </v:shape>
          <o:OLEObject Type="Embed" ProgID="Equation.DSMT4" ShapeID="_x0000_i1029" DrawAspect="Content" ObjectID="_1562296413" r:id="rId18"/>
        </w:object>
      </w:r>
      <w:r>
        <w:rPr>
          <w:sz w:val="30"/>
          <w:szCs w:val="30"/>
        </w:rPr>
        <w:t>.</w:t>
      </w:r>
    </w:p>
    <w:p w:rsidR="00FC57D4" w:rsidRDefault="00FC57D4" w:rsidP="00523858">
      <w:pPr>
        <w:rPr>
          <w:sz w:val="30"/>
          <w:szCs w:val="30"/>
        </w:rPr>
      </w:pPr>
      <w:r w:rsidRPr="00FC57D4">
        <w:rPr>
          <w:position w:val="-12"/>
          <w:sz w:val="30"/>
          <w:szCs w:val="30"/>
        </w:rPr>
        <w:object w:dxaOrig="4320" w:dyaOrig="360">
          <v:shape id="_x0000_i1030" type="#_x0000_t75" style="width:3in;height:17.9pt" o:ole="">
            <v:imagedata r:id="rId19" o:title=""/>
          </v:shape>
          <o:OLEObject Type="Embed" ProgID="Equation.DSMT4" ShapeID="_x0000_i1030" DrawAspect="Content" ObjectID="_1562296414" r:id="rId20"/>
        </w:object>
      </w:r>
      <w:r>
        <w:rPr>
          <w:sz w:val="30"/>
          <w:szCs w:val="30"/>
        </w:rPr>
        <w:t>.</w:t>
      </w:r>
    </w:p>
    <w:p w:rsidR="00FC57D4" w:rsidRDefault="007C339E" w:rsidP="00523858">
      <w:pPr>
        <w:rPr>
          <w:sz w:val="30"/>
          <w:szCs w:val="30"/>
          <w:rtl/>
        </w:rPr>
      </w:pPr>
      <w:r w:rsidRPr="00FC57D4">
        <w:rPr>
          <w:position w:val="-58"/>
          <w:sz w:val="30"/>
          <w:szCs w:val="30"/>
        </w:rPr>
        <w:object w:dxaOrig="3159" w:dyaOrig="1280">
          <v:shape id="_x0000_i1042" type="#_x0000_t75" style="width:158.15pt;height:64.1pt" o:ole="">
            <v:imagedata r:id="rId21" o:title=""/>
          </v:shape>
          <o:OLEObject Type="Embed" ProgID="Equation.DSMT4" ShapeID="_x0000_i1042" DrawAspect="Content" ObjectID="_1562296415" r:id="rId22"/>
        </w:object>
      </w:r>
      <w:r w:rsidR="00FC57D4">
        <w:rPr>
          <w:sz w:val="30"/>
          <w:szCs w:val="30"/>
        </w:rPr>
        <w:t xml:space="preserve"> </w:t>
      </w:r>
    </w:p>
    <w:p w:rsidR="002437F3" w:rsidRDefault="002437F3" w:rsidP="00523858">
      <w:pPr>
        <w:rPr>
          <w:sz w:val="30"/>
          <w:szCs w:val="30"/>
        </w:rPr>
      </w:pPr>
      <w:r>
        <w:rPr>
          <w:rFonts w:hint="cs"/>
          <w:sz w:val="30"/>
          <w:szCs w:val="30"/>
        </w:rPr>
        <w:t>U</w:t>
      </w:r>
      <w:r>
        <w:rPr>
          <w:sz w:val="30"/>
          <w:szCs w:val="30"/>
        </w:rPr>
        <w:t>sing “Lagrange Multipliers”:</w:t>
      </w:r>
    </w:p>
    <w:p w:rsidR="002437F3" w:rsidRDefault="003E29BD" w:rsidP="00523858">
      <w:pPr>
        <w:rPr>
          <w:sz w:val="30"/>
          <w:szCs w:val="30"/>
        </w:rPr>
      </w:pPr>
      <w:r w:rsidRPr="00DE3D6E">
        <w:rPr>
          <w:position w:val="-54"/>
          <w:sz w:val="30"/>
          <w:szCs w:val="30"/>
        </w:rPr>
        <w:object w:dxaOrig="5280" w:dyaOrig="1200">
          <v:shape id="_x0000_i1032" type="#_x0000_t75" style="width:263.85pt;height:59.95pt" o:ole="">
            <v:imagedata r:id="rId23" o:title=""/>
          </v:shape>
          <o:OLEObject Type="Embed" ProgID="Equation.DSMT4" ShapeID="_x0000_i1032" DrawAspect="Content" ObjectID="_1562296416" r:id="rId24"/>
        </w:object>
      </w:r>
      <w:r w:rsidR="002437F3">
        <w:rPr>
          <w:sz w:val="30"/>
          <w:szCs w:val="30"/>
        </w:rPr>
        <w:t xml:space="preserve"> </w:t>
      </w:r>
    </w:p>
    <w:p w:rsidR="00E85220" w:rsidRDefault="00B14400" w:rsidP="00523858">
      <w:pPr>
        <w:rPr>
          <w:sz w:val="30"/>
          <w:szCs w:val="30"/>
        </w:rPr>
      </w:pPr>
      <w:r w:rsidRPr="00E85220">
        <w:rPr>
          <w:position w:val="-38"/>
          <w:sz w:val="30"/>
          <w:szCs w:val="30"/>
        </w:rPr>
        <w:object w:dxaOrig="4700" w:dyaOrig="780">
          <v:shape id="_x0000_i1051" type="#_x0000_t75" style="width:235.15pt;height:38.7pt" o:ole="">
            <v:imagedata r:id="rId25" o:title=""/>
          </v:shape>
          <o:OLEObject Type="Embed" ProgID="Equation.DSMT4" ShapeID="_x0000_i1051" DrawAspect="Content" ObjectID="_1562296417" r:id="rId26"/>
        </w:object>
      </w:r>
      <w:r w:rsidR="00E85220">
        <w:rPr>
          <w:sz w:val="30"/>
          <w:szCs w:val="30"/>
        </w:rPr>
        <w:t xml:space="preserve"> </w:t>
      </w:r>
    </w:p>
    <w:p w:rsidR="007C339E" w:rsidRDefault="007C339E" w:rsidP="00523858">
      <w:pPr>
        <w:rPr>
          <w:sz w:val="30"/>
          <w:szCs w:val="30"/>
        </w:rPr>
      </w:pPr>
      <w:r w:rsidRPr="007C339E">
        <w:rPr>
          <w:position w:val="-44"/>
          <w:sz w:val="30"/>
          <w:szCs w:val="30"/>
        </w:rPr>
        <w:object w:dxaOrig="7080" w:dyaOrig="820">
          <v:shape id="_x0000_i1048" type="#_x0000_t75" style="width:354.15pt;height:41.2pt" o:ole="">
            <v:imagedata r:id="rId27" o:title=""/>
          </v:shape>
          <o:OLEObject Type="Embed" ProgID="Equation.DSMT4" ShapeID="_x0000_i1048" DrawAspect="Content" ObjectID="_1562296418" r:id="rId28"/>
        </w:object>
      </w:r>
      <w:r>
        <w:rPr>
          <w:sz w:val="30"/>
          <w:szCs w:val="30"/>
        </w:rPr>
        <w:t xml:space="preserve"> </w:t>
      </w:r>
    </w:p>
    <w:p w:rsidR="007C339E" w:rsidRDefault="007C339E" w:rsidP="00523858">
      <w:pPr>
        <w:rPr>
          <w:sz w:val="30"/>
          <w:szCs w:val="30"/>
          <w:rtl/>
        </w:rPr>
      </w:pPr>
      <w:r>
        <w:rPr>
          <w:sz w:val="30"/>
          <w:szCs w:val="30"/>
        </w:rPr>
        <w:t>Using “</w:t>
      </w:r>
      <w:proofErr w:type="spellStart"/>
      <w:r>
        <w:rPr>
          <w:sz w:val="30"/>
          <w:szCs w:val="30"/>
        </w:rPr>
        <w:t>fsolve</w:t>
      </w:r>
      <w:proofErr w:type="spellEnd"/>
      <w:r>
        <w:rPr>
          <w:sz w:val="30"/>
          <w:szCs w:val="30"/>
        </w:rPr>
        <w:t xml:space="preserve">” to find </w:t>
      </w:r>
      <w:r w:rsidRPr="007C339E">
        <w:rPr>
          <w:position w:val="-6"/>
          <w:sz w:val="30"/>
          <w:szCs w:val="30"/>
        </w:rPr>
        <w:object w:dxaOrig="220" w:dyaOrig="279">
          <v:shape id="_x0000_i1040" type="#_x0000_t75" style="width:10.8pt;height:14.15pt" o:ole="">
            <v:imagedata r:id="rId29" o:title=""/>
          </v:shape>
          <o:OLEObject Type="Embed" ProgID="Equation.DSMT4" ShapeID="_x0000_i1040" DrawAspect="Content" ObjectID="_1562296419" r:id="rId30"/>
        </w:object>
      </w:r>
      <w:r w:rsidR="00B14400">
        <w:rPr>
          <w:sz w:val="30"/>
          <w:szCs w:val="30"/>
        </w:rPr>
        <w:t xml:space="preserve"> (from equation </w:t>
      </w:r>
      <w:r w:rsidR="00B14400" w:rsidRPr="00B14400">
        <w:rPr>
          <w:position w:val="-14"/>
          <w:sz w:val="30"/>
          <w:szCs w:val="30"/>
        </w:rPr>
        <w:object w:dxaOrig="380" w:dyaOrig="400">
          <v:shape id="_x0000_i1054" type="#_x0000_t75" style="width:19.15pt;height:20pt" o:ole="">
            <v:imagedata r:id="rId31" o:title=""/>
          </v:shape>
          <o:OLEObject Type="Embed" ProgID="Equation.DSMT4" ShapeID="_x0000_i1054" DrawAspect="Content" ObjectID="_1562296420" r:id="rId32"/>
        </w:object>
      </w:r>
      <w:r w:rsidR="00B14400">
        <w:rPr>
          <w:sz w:val="30"/>
          <w:szCs w:val="30"/>
        </w:rPr>
        <w:t>)</w:t>
      </w:r>
      <w:r>
        <w:rPr>
          <w:sz w:val="30"/>
          <w:szCs w:val="30"/>
        </w:rPr>
        <w:t>,</w:t>
      </w:r>
      <w:r w:rsidR="00B14400">
        <w:rPr>
          <w:sz w:val="30"/>
          <w:szCs w:val="30"/>
        </w:rPr>
        <w:br/>
      </w:r>
      <w:r>
        <w:rPr>
          <w:sz w:val="30"/>
          <w:szCs w:val="30"/>
        </w:rPr>
        <w:t xml:space="preserve">and then </w:t>
      </w:r>
      <w:bookmarkStart w:id="0" w:name="_GoBack"/>
      <w:bookmarkEnd w:id="0"/>
      <w:r>
        <w:rPr>
          <w:sz w:val="30"/>
          <w:szCs w:val="30"/>
        </w:rPr>
        <w:t xml:space="preserve">using equation </w:t>
      </w:r>
      <w:r w:rsidRPr="007C339E">
        <w:rPr>
          <w:position w:val="-14"/>
          <w:sz w:val="30"/>
          <w:szCs w:val="30"/>
        </w:rPr>
        <w:object w:dxaOrig="340" w:dyaOrig="400">
          <v:shape id="_x0000_i1045" type="#_x0000_t75" style="width:17.05pt;height:20pt" o:ole="">
            <v:imagedata r:id="rId33" o:title=""/>
          </v:shape>
          <o:OLEObject Type="Embed" ProgID="Equation.DSMT4" ShapeID="_x0000_i1045" DrawAspect="Content" ObjectID="_1562296421" r:id="rId34"/>
        </w:object>
      </w:r>
      <w:r>
        <w:rPr>
          <w:sz w:val="30"/>
          <w:szCs w:val="30"/>
        </w:rPr>
        <w:t xml:space="preserve"> to find the minimal time.</w:t>
      </w:r>
    </w:p>
    <w:p w:rsidR="00C6676B" w:rsidRDefault="00C6676B" w:rsidP="00523858">
      <w:pPr>
        <w:rPr>
          <w:sz w:val="30"/>
          <w:szCs w:val="30"/>
        </w:rPr>
      </w:pPr>
    </w:p>
    <w:p w:rsidR="00C6676B" w:rsidRDefault="0004192D" w:rsidP="00523858">
      <w:pPr>
        <w:rPr>
          <w:sz w:val="30"/>
          <w:szCs w:val="30"/>
        </w:rPr>
      </w:pPr>
      <w:r>
        <w:rPr>
          <w:noProof/>
          <w:sz w:val="30"/>
          <w:szCs w:val="3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929</wp:posOffset>
            </wp:positionV>
            <wp:extent cx="2490094" cy="3573031"/>
            <wp:effectExtent l="0" t="0" r="5715" b="889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4620fc73-74dd-4d79-9f26-de9cb83dd3c3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094" cy="35730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30"/>
          <w:szCs w:val="30"/>
        </w:rPr>
        <w:t xml:space="preserve">Solution of Hillel </w:t>
      </w:r>
      <w:proofErr w:type="spellStart"/>
      <w:r>
        <w:rPr>
          <w:sz w:val="30"/>
          <w:szCs w:val="30"/>
        </w:rPr>
        <w:t>Sanhedrai</w:t>
      </w:r>
      <w:proofErr w:type="spellEnd"/>
    </w:p>
    <w:p w:rsidR="00C6676B" w:rsidRDefault="00C6676B" w:rsidP="00523858">
      <w:pPr>
        <w:rPr>
          <w:sz w:val="30"/>
          <w:szCs w:val="30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306705" cy="306705"/>
                <wp:effectExtent l="0" t="0" r="0" b="0"/>
                <wp:docPr id="10" name="Rectangle 10" descr="blob:https://web.whatsapp.com/4620fc73-74dd-4d79-9f26-de9cb83dd3c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705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CB1C982" id="Rectangle 10" o:spid="_x0000_s1026" alt="blob:https://web.whatsapp.com/4620fc73-74dd-4d79-9f26-de9cb83dd3c3" style="width:24.15pt;height:2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" filled="f" stroked="f">
                <o:lock v:ext="edit" aspectratio="t"/>
                <w10:anchorlock/>
              </v:rect>
            </w:pict>
          </mc:Fallback>
        </mc:AlternateContent>
      </w:r>
    </w:p>
    <w:sectPr w:rsidR="00C6676B">
      <w:head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66DE" w:rsidRDefault="005066DE" w:rsidP="001B0951">
      <w:pPr>
        <w:spacing w:after="0" w:line="240" w:lineRule="auto"/>
      </w:pPr>
      <w:r>
        <w:separator/>
      </w:r>
    </w:p>
  </w:endnote>
  <w:endnote w:type="continuationSeparator" w:id="0">
    <w:p w:rsidR="005066DE" w:rsidRDefault="005066DE" w:rsidP="001B0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66DE" w:rsidRDefault="005066DE" w:rsidP="001B0951">
      <w:pPr>
        <w:spacing w:after="0" w:line="240" w:lineRule="auto"/>
      </w:pPr>
      <w:r>
        <w:separator/>
      </w:r>
    </w:p>
  </w:footnote>
  <w:footnote w:type="continuationSeparator" w:id="0">
    <w:p w:rsidR="005066DE" w:rsidRDefault="005066DE" w:rsidP="001B09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951" w:rsidRDefault="001B0951" w:rsidP="001B0951">
    <w:pPr>
      <w:pStyle w:val="Header"/>
      <w:bidi/>
    </w:pPr>
    <w:r>
      <w:rPr>
        <w:rFonts w:hint="cs"/>
        <w:rtl/>
      </w:rPr>
      <w:t>בס"ד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AA1"/>
    <w:rsid w:val="00022E4B"/>
    <w:rsid w:val="0004192D"/>
    <w:rsid w:val="000450DE"/>
    <w:rsid w:val="00050046"/>
    <w:rsid w:val="000A4778"/>
    <w:rsid w:val="000B0A4A"/>
    <w:rsid w:val="00110600"/>
    <w:rsid w:val="00125467"/>
    <w:rsid w:val="001B0951"/>
    <w:rsid w:val="001B32A6"/>
    <w:rsid w:val="002437F3"/>
    <w:rsid w:val="002A78A1"/>
    <w:rsid w:val="002D5213"/>
    <w:rsid w:val="00322FFE"/>
    <w:rsid w:val="00351ECF"/>
    <w:rsid w:val="00376876"/>
    <w:rsid w:val="003E29BD"/>
    <w:rsid w:val="003E3300"/>
    <w:rsid w:val="00426D12"/>
    <w:rsid w:val="00443165"/>
    <w:rsid w:val="00470621"/>
    <w:rsid w:val="004D618D"/>
    <w:rsid w:val="005066DE"/>
    <w:rsid w:val="00523858"/>
    <w:rsid w:val="00560AA1"/>
    <w:rsid w:val="005C0945"/>
    <w:rsid w:val="005C4C09"/>
    <w:rsid w:val="00680BDC"/>
    <w:rsid w:val="006B5B6A"/>
    <w:rsid w:val="007243E3"/>
    <w:rsid w:val="00771BE9"/>
    <w:rsid w:val="007C339E"/>
    <w:rsid w:val="007D29B6"/>
    <w:rsid w:val="008073F0"/>
    <w:rsid w:val="0085293C"/>
    <w:rsid w:val="00860838"/>
    <w:rsid w:val="009230DC"/>
    <w:rsid w:val="00957138"/>
    <w:rsid w:val="009724F8"/>
    <w:rsid w:val="009F7690"/>
    <w:rsid w:val="00B14400"/>
    <w:rsid w:val="00B4702E"/>
    <w:rsid w:val="00B952CA"/>
    <w:rsid w:val="00BA651B"/>
    <w:rsid w:val="00C536C1"/>
    <w:rsid w:val="00C6676B"/>
    <w:rsid w:val="00D06860"/>
    <w:rsid w:val="00D7062A"/>
    <w:rsid w:val="00DA2396"/>
    <w:rsid w:val="00DE3D6E"/>
    <w:rsid w:val="00E16814"/>
    <w:rsid w:val="00E170A7"/>
    <w:rsid w:val="00E61AFB"/>
    <w:rsid w:val="00E85220"/>
    <w:rsid w:val="00EB2982"/>
    <w:rsid w:val="00F13484"/>
    <w:rsid w:val="00F47DDD"/>
    <w:rsid w:val="00F518A4"/>
    <w:rsid w:val="00FC57D4"/>
    <w:rsid w:val="00FD7241"/>
    <w:rsid w:val="00FE3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BF62C5"/>
  <w15:chartTrackingRefBased/>
  <w15:docId w15:val="{69B940E0-346F-4C7F-A9B8-2292B02F7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09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0951"/>
  </w:style>
  <w:style w:type="paragraph" w:styleId="Footer">
    <w:name w:val="footer"/>
    <w:basedOn w:val="Normal"/>
    <w:link w:val="FooterChar"/>
    <w:uiPriority w:val="99"/>
    <w:unhideWhenUsed/>
    <w:rsid w:val="001B09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0951"/>
  </w:style>
  <w:style w:type="table" w:styleId="TableGrid">
    <w:name w:val="Table Grid"/>
    <w:basedOn w:val="TableNormal"/>
    <w:uiPriority w:val="39"/>
    <w:rsid w:val="00F134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30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73F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47DD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437F3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2437F3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0</TotalTime>
  <Pages>3</Pages>
  <Words>97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ee.sefi@gmail.com</dc:creator>
  <cp:keywords/>
  <dc:description/>
  <cp:lastModifiedBy>Roee</cp:lastModifiedBy>
  <cp:revision>32</cp:revision>
  <dcterms:created xsi:type="dcterms:W3CDTF">2015-06-09T17:14:00Z</dcterms:created>
  <dcterms:modified xsi:type="dcterms:W3CDTF">2017-07-23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